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404" r:id="rId2"/>
    <p:sldId id="462" r:id="rId3"/>
    <p:sldId id="411" r:id="rId4"/>
    <p:sldId id="413" r:id="rId5"/>
    <p:sldId id="472" r:id="rId6"/>
    <p:sldId id="415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411" autoAdjust="0"/>
    <p:restoredTop sz="94630" autoAdjust="0"/>
  </p:normalViewPr>
  <p:slideViewPr>
    <p:cSldViewPr snapToGrid="0" showGuides="1">
      <p:cViewPr>
        <p:scale>
          <a:sx n="103" d="100"/>
          <a:sy n="103" d="100"/>
        </p:scale>
        <p:origin x="-488" y="-632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21940" y="6594296"/>
            <a:ext cx="13220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1938" y="6594296"/>
            <a:ext cx="1322065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01082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0, </a:t>
            </a:r>
            <a:r>
              <a:rPr lang="en-US" sz="1100" dirty="0" smtClean="0">
                <a:latin typeface="Comic Sans MS" pitchFamily="66" charset="0"/>
              </a:rPr>
              <a:t>20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370514" y="6611780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8921" y="6554882"/>
            <a:ext cx="860464" cy="30311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7" r:id="rId3"/>
    <p:sldLayoutId id="2147483658" r:id="rId4"/>
    <p:sldLayoutId id="2147483660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1995177" y="381001"/>
            <a:ext cx="644111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421" y="2930694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4906" y="6594296"/>
            <a:ext cx="1159098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5"/>
          <a:ext cx="6127751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7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5"/>
                        <a:ext cx="6127751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2" y="1514476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8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2" y="1514476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9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7" y="5019676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0" name="Equation" r:id="rId10" imgW="2032000" imgH="596900" progId="Equation.3">
                  <p:embed/>
                </p:oleObj>
              </mc:Choice>
              <mc:Fallback>
                <p:oleObj name="Equation" r:id="rId10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7" y="5019676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2" y="3049589"/>
          <a:ext cx="200183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1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2" y="3049589"/>
                        <a:ext cx="2001839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1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6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1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6" y="2438400"/>
            <a:ext cx="8562975" cy="403187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1"/>
            <a:ext cx="6572251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9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2" y="2555684"/>
          <a:ext cx="731303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0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2" y="2555684"/>
                        <a:ext cx="731303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4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1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4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9" y="2931413"/>
          <a:ext cx="1294695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7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9" y="2931413"/>
                        <a:ext cx="1294695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4679" y="2343151"/>
            <a:ext cx="2514781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3"/>
          <a:ext cx="1700307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8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3"/>
                        <a:ext cx="1700307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3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9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3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6104" y="5410201"/>
            <a:ext cx="2472752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1" y="2790622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0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1" y="2790622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3" y="3954666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1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3" y="3954666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8" y="4734459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2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8" y="4734459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9843" y="5387977"/>
            <a:ext cx="2446503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1" y="4032643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3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1" y="4032643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3" y="1485901"/>
            <a:ext cx="6572251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1" y="30829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4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1" y="308292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2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5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2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50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1" y="1676401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73</TotalTime>
  <Words>141</Words>
  <Application>Microsoft Macintosh PowerPoint</Application>
  <PresentationFormat>On-screen Show (4:3)</PresentationFormat>
  <Paragraphs>37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90</cp:revision>
  <cp:lastPrinted>2017-01-17T01:24:26Z</cp:lastPrinted>
  <dcterms:created xsi:type="dcterms:W3CDTF">2011-02-03T15:55:26Z</dcterms:created>
  <dcterms:modified xsi:type="dcterms:W3CDTF">2017-02-09T18:29:42Z</dcterms:modified>
  <cp:category/>
</cp:coreProperties>
</file>